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715301C" w14:textId="77777777" w:rsidR="008B56AF" w:rsidRDefault="008B56AF" w:rsidP="008B56AF">
      <w:r>
        <w:t>Name ___________________</w:t>
      </w:r>
      <w:r>
        <w:tab/>
      </w:r>
      <w:r>
        <w:tab/>
      </w:r>
      <w:r>
        <w:tab/>
      </w:r>
      <w:r>
        <w:tab/>
        <w:t>Date ___________________</w:t>
      </w:r>
    </w:p>
    <w:p w14:paraId="72E3635B" w14:textId="77777777" w:rsidR="008B56AF" w:rsidRDefault="008B56AF" w:rsidP="008B56AF">
      <w:r>
        <w:t xml:space="preserve">Mr. Schlansky </w:t>
      </w:r>
      <w:r>
        <w:tab/>
      </w:r>
      <w:r>
        <w:tab/>
      </w:r>
      <w:r>
        <w:tab/>
      </w:r>
      <w:r>
        <w:tab/>
      </w:r>
      <w:r>
        <w:tab/>
      </w:r>
      <w:r>
        <w:tab/>
        <w:t>Algebra II</w:t>
      </w:r>
    </w:p>
    <w:p w14:paraId="18679B50" w14:textId="77777777" w:rsidR="008B56AF" w:rsidRDefault="008B56AF" w:rsidP="008B56AF"/>
    <w:p w14:paraId="59BE0C46" w14:textId="77777777" w:rsidR="008B56AF" w:rsidRDefault="008B56AF" w:rsidP="008B56AF">
      <w:pPr>
        <w:jc w:val="center"/>
        <w:rPr>
          <w:b/>
          <w:i/>
          <w:sz w:val="44"/>
          <w:szCs w:val="44"/>
        </w:rPr>
      </w:pPr>
      <w:r>
        <w:rPr>
          <w:b/>
          <w:i/>
          <w:noProof/>
          <w:sz w:val="44"/>
          <w:szCs w:val="44"/>
        </w:rPr>
        <w:t>Polynomial Equations with Rational Solutions</w:t>
      </w:r>
    </w:p>
    <w:p w14:paraId="6AE9CCD1" w14:textId="77777777" w:rsidR="00902F06" w:rsidRDefault="009D0761"/>
    <w:p w14:paraId="266363A4" w14:textId="77777777" w:rsidR="008B56AF" w:rsidRDefault="008B56AF"/>
    <w:p w14:paraId="4DF24BD7" w14:textId="77777777" w:rsidR="008B56AF" w:rsidRDefault="008B56AF" w:rsidP="008B56AF">
      <w:r>
        <w:t xml:space="preserve">1. </w:t>
      </w:r>
      <w:r w:rsidRPr="00604D37">
        <w:rPr>
          <w:position w:val="-10"/>
        </w:rPr>
        <w:object w:dxaOrig="1460" w:dyaOrig="360" w14:anchorId="46B780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1pt;height:18.85pt" o:ole="">
            <v:imagedata r:id="rId5" o:title=""/>
          </v:shape>
          <o:OLEObject Type="Embed" ProgID="Equation.DSMT4" ShapeID="_x0000_i1025" DrawAspect="Content" ObjectID="_1408707016" r:id="rId6"/>
        </w:object>
      </w:r>
      <w:r>
        <w:tab/>
      </w:r>
      <w:r>
        <w:tab/>
      </w:r>
      <w:r>
        <w:tab/>
      </w:r>
      <w:r>
        <w:tab/>
        <w:t xml:space="preserve">2. </w:t>
      </w:r>
      <w:r w:rsidRPr="00604D37">
        <w:rPr>
          <w:position w:val="-6"/>
        </w:rPr>
        <w:object w:dxaOrig="1120" w:dyaOrig="320" w14:anchorId="08CEC6FC">
          <v:shape id="_x0000_i1026" type="#_x0000_t75" style="width:56.5pt;height:15.5pt" o:ole="">
            <v:imagedata r:id="rId7" o:title=""/>
          </v:shape>
          <o:OLEObject Type="Embed" ProgID="Equation.DSMT4" ShapeID="_x0000_i1026" DrawAspect="Content" ObjectID="_1408707017" r:id="rId8"/>
        </w:object>
      </w:r>
      <w:r>
        <w:tab/>
      </w:r>
      <w:r>
        <w:tab/>
      </w:r>
      <w:r>
        <w:tab/>
      </w:r>
      <w:r>
        <w:tab/>
      </w:r>
    </w:p>
    <w:p w14:paraId="635458F6" w14:textId="77777777" w:rsidR="008B56AF" w:rsidRDefault="008B56AF" w:rsidP="008B56AF"/>
    <w:p w14:paraId="35E5B7C0" w14:textId="77777777" w:rsidR="008B56AF" w:rsidRDefault="008B56AF" w:rsidP="008B56AF"/>
    <w:p w14:paraId="48C7072F" w14:textId="77777777" w:rsidR="008B56AF" w:rsidRDefault="008B56AF" w:rsidP="008B56AF"/>
    <w:p w14:paraId="166B6607" w14:textId="77777777" w:rsidR="008B56AF" w:rsidRDefault="008B56AF" w:rsidP="008B56AF"/>
    <w:p w14:paraId="3135C6C0" w14:textId="77777777" w:rsidR="008B56AF" w:rsidRDefault="008B56AF" w:rsidP="008B56AF"/>
    <w:p w14:paraId="77169408" w14:textId="77777777" w:rsidR="009D0761" w:rsidRDefault="009D0761" w:rsidP="008B56AF"/>
    <w:p w14:paraId="3839E068" w14:textId="77777777" w:rsidR="008B56AF" w:rsidRDefault="008B56AF" w:rsidP="008B56AF"/>
    <w:p w14:paraId="1F62C608" w14:textId="77777777" w:rsidR="008B56AF" w:rsidRDefault="008B56AF" w:rsidP="008B56AF">
      <w:r>
        <w:t xml:space="preserve">3. </w:t>
      </w:r>
      <w:r w:rsidRPr="00604D37">
        <w:rPr>
          <w:position w:val="-6"/>
        </w:rPr>
        <w:object w:dxaOrig="1240" w:dyaOrig="320" w14:anchorId="7FB455E2">
          <v:shape id="_x0000_i1027" type="#_x0000_t75" style="width:62.05pt;height:15.5pt" o:ole="">
            <v:imagedata r:id="rId9" o:title=""/>
          </v:shape>
          <o:OLEObject Type="Embed" ProgID="Equation.DSMT4" ShapeID="_x0000_i1027" DrawAspect="Content" ObjectID="_1408707018" r:id="rId10"/>
        </w:object>
      </w:r>
      <w:r>
        <w:tab/>
      </w:r>
      <w:r>
        <w:tab/>
      </w:r>
      <w:r>
        <w:tab/>
      </w:r>
      <w:r>
        <w:tab/>
        <w:t>4.</w:t>
      </w:r>
      <w:r w:rsidRPr="005E7D46">
        <w:t xml:space="preserve"> </w:t>
      </w:r>
      <w:r w:rsidRPr="00DE4B75">
        <w:rPr>
          <w:position w:val="-6"/>
        </w:rPr>
        <w:object w:dxaOrig="920" w:dyaOrig="320" w14:anchorId="444FC2FA">
          <v:shape id="_x0000_i1028" type="#_x0000_t75" style="width:45.4pt;height:15.5pt" o:ole="">
            <v:imagedata r:id="rId11" o:title=""/>
          </v:shape>
          <o:OLEObject Type="Embed" ProgID="Equation.3" ShapeID="_x0000_i1028" DrawAspect="Content" ObjectID="_1408707019" r:id="rId12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</w:p>
    <w:p w14:paraId="2B53E8FD" w14:textId="77777777" w:rsidR="008B56AF" w:rsidRDefault="008B56AF" w:rsidP="008B56AF"/>
    <w:p w14:paraId="4D1E01B5" w14:textId="77777777" w:rsidR="008B56AF" w:rsidRDefault="008B56AF" w:rsidP="008B56AF"/>
    <w:p w14:paraId="133467C1" w14:textId="77777777" w:rsidR="008B56AF" w:rsidRDefault="008B56AF" w:rsidP="008B56AF"/>
    <w:p w14:paraId="5C7D1946" w14:textId="77777777" w:rsidR="009D0761" w:rsidRDefault="009D0761" w:rsidP="008B56AF"/>
    <w:p w14:paraId="463F7B2E" w14:textId="77777777" w:rsidR="009D0761" w:rsidRDefault="009D0761" w:rsidP="008B56AF"/>
    <w:p w14:paraId="0C656B02" w14:textId="77777777" w:rsidR="008B56AF" w:rsidRDefault="008B56AF" w:rsidP="008B56AF"/>
    <w:p w14:paraId="29C6D04B" w14:textId="77777777" w:rsidR="009D0761" w:rsidRDefault="009D0761" w:rsidP="008B56AF"/>
    <w:p w14:paraId="4B31994C" w14:textId="77777777" w:rsidR="008B56AF" w:rsidRDefault="008B56AF" w:rsidP="008B56AF"/>
    <w:p w14:paraId="48D2E076" w14:textId="77777777" w:rsidR="008B56AF" w:rsidRDefault="008B56AF" w:rsidP="008B56AF"/>
    <w:p w14:paraId="5CF9DF44" w14:textId="77777777" w:rsidR="008B56AF" w:rsidRDefault="008B56AF" w:rsidP="008B56AF">
      <w:r>
        <w:t xml:space="preserve">5. </w:t>
      </w:r>
      <w:r w:rsidRPr="00604D37">
        <w:rPr>
          <w:position w:val="-6"/>
        </w:rPr>
        <w:object w:dxaOrig="1200" w:dyaOrig="320" w14:anchorId="42F7BEAC">
          <v:shape id="_x0000_i1029" type="#_x0000_t75" style="width:59.8pt;height:15.5pt" o:ole="">
            <v:imagedata r:id="rId13" o:title=""/>
          </v:shape>
          <o:OLEObject Type="Embed" ProgID="Equation.DSMT4" ShapeID="_x0000_i1029" DrawAspect="Content" ObjectID="_1408707020" r:id="rId14"/>
        </w:object>
      </w:r>
      <w:r>
        <w:tab/>
      </w:r>
      <w:r>
        <w:tab/>
      </w:r>
      <w:r>
        <w:tab/>
      </w:r>
      <w:r>
        <w:tab/>
      </w:r>
      <w:r w:rsidR="008C4A9A">
        <w:tab/>
      </w:r>
      <w:r>
        <w:t xml:space="preserve">6. </w:t>
      </w:r>
      <w:r w:rsidRPr="00DE4B75">
        <w:rPr>
          <w:position w:val="-6"/>
        </w:rPr>
        <w:object w:dxaOrig="1260" w:dyaOrig="320" w14:anchorId="355A9BC2">
          <v:shape id="_x0000_i1030" type="#_x0000_t75" style="width:63.15pt;height:15.5pt" o:ole="">
            <v:imagedata r:id="rId15" o:title=""/>
          </v:shape>
          <o:OLEObject Type="Embed" ProgID="Equation.3" ShapeID="_x0000_i1030" DrawAspect="Content" ObjectID="_1408707021" r:id="rId16"/>
        </w:object>
      </w:r>
    </w:p>
    <w:p w14:paraId="78F709B8" w14:textId="77777777" w:rsidR="008B56AF" w:rsidRDefault="008B56AF" w:rsidP="008B56AF"/>
    <w:p w14:paraId="383CC5C4" w14:textId="77777777" w:rsidR="008B56AF" w:rsidRDefault="008B56AF" w:rsidP="008B56AF"/>
    <w:p w14:paraId="0E7BB5AA" w14:textId="77777777" w:rsidR="008B56AF" w:rsidRDefault="008B56AF" w:rsidP="008B56AF"/>
    <w:p w14:paraId="3AF4FCD8" w14:textId="77777777" w:rsidR="009D0761" w:rsidRDefault="009D0761" w:rsidP="008B56AF"/>
    <w:p w14:paraId="6394CC40" w14:textId="77777777" w:rsidR="008B56AF" w:rsidRDefault="008B56AF" w:rsidP="008B56AF"/>
    <w:p w14:paraId="5E6C8EA9" w14:textId="77777777" w:rsidR="008B56AF" w:rsidRDefault="008B56AF" w:rsidP="008B56AF"/>
    <w:p w14:paraId="05A9DA51" w14:textId="77777777" w:rsidR="009D0761" w:rsidRDefault="009D0761" w:rsidP="008B56AF"/>
    <w:p w14:paraId="6028FEA2" w14:textId="77777777" w:rsidR="009D0761" w:rsidRDefault="009D0761" w:rsidP="008B56AF"/>
    <w:p w14:paraId="1FBD894F" w14:textId="77777777" w:rsidR="008B56AF" w:rsidRDefault="008B56AF" w:rsidP="008B56AF"/>
    <w:p w14:paraId="45496A39" w14:textId="77777777" w:rsidR="008B56AF" w:rsidRDefault="008C4A9A" w:rsidP="008B56AF">
      <w:r>
        <w:t xml:space="preserve">7. </w:t>
      </w:r>
      <w:r w:rsidR="008B56AF" w:rsidRPr="00EF18D9">
        <w:rPr>
          <w:position w:val="-6"/>
        </w:rPr>
        <w:object w:dxaOrig="940" w:dyaOrig="320" w14:anchorId="7016420E">
          <v:shape id="_x0000_i1031" type="#_x0000_t75" style="width:47.65pt;height:15.5pt" o:ole="">
            <v:imagedata r:id="rId17" o:title=""/>
          </v:shape>
          <o:OLEObject Type="Embed" ProgID="Equation.3" ShapeID="_x0000_i1031" DrawAspect="Content" ObjectID="_1408707022" r:id="rId18"/>
        </w:object>
      </w:r>
      <w:r>
        <w:tab/>
      </w:r>
      <w:r>
        <w:tab/>
      </w:r>
      <w:r>
        <w:tab/>
      </w:r>
      <w:r>
        <w:tab/>
      </w:r>
      <w:r>
        <w:tab/>
        <w:t xml:space="preserve">8. </w:t>
      </w:r>
      <w:r w:rsidRPr="00EF18D9">
        <w:rPr>
          <w:position w:val="-6"/>
        </w:rPr>
        <w:object w:dxaOrig="1579" w:dyaOrig="320" w14:anchorId="20F11876">
          <v:shape id="_x0000_i1032" type="#_x0000_t75" style="width:78.65pt;height:15.5pt" o:ole="">
            <v:imagedata r:id="rId19" o:title=""/>
          </v:shape>
          <o:OLEObject Type="Embed" ProgID="Equation.3" ShapeID="_x0000_i1032" DrawAspect="Content" ObjectID="_1408707023" r:id="rId20"/>
        </w:object>
      </w:r>
    </w:p>
    <w:p w14:paraId="2C7CF456" w14:textId="77777777" w:rsidR="008B56AF" w:rsidRDefault="008B56AF" w:rsidP="008B56AF">
      <w:pPr>
        <w:rPr>
          <w:color w:val="000000"/>
        </w:rPr>
      </w:pPr>
    </w:p>
    <w:p w14:paraId="50B642BC" w14:textId="77777777" w:rsidR="008B56AF" w:rsidRDefault="008B56AF" w:rsidP="008B56AF">
      <w:pPr>
        <w:rPr>
          <w:color w:val="000000"/>
        </w:rPr>
      </w:pPr>
    </w:p>
    <w:p w14:paraId="7B2B08AD" w14:textId="77777777" w:rsidR="008C4A9A" w:rsidRDefault="008C4A9A" w:rsidP="008B56AF">
      <w:pPr>
        <w:rPr>
          <w:color w:val="000000"/>
        </w:rPr>
      </w:pPr>
    </w:p>
    <w:p w14:paraId="3CF8C1A5" w14:textId="77777777" w:rsidR="008C4A9A" w:rsidRDefault="008C4A9A" w:rsidP="008B56AF">
      <w:pPr>
        <w:rPr>
          <w:color w:val="000000"/>
        </w:rPr>
      </w:pPr>
    </w:p>
    <w:p w14:paraId="2E29A6E4" w14:textId="77777777" w:rsidR="009D0761" w:rsidRDefault="009D0761" w:rsidP="008B56AF">
      <w:pPr>
        <w:rPr>
          <w:color w:val="000000"/>
        </w:rPr>
      </w:pPr>
      <w:bookmarkStart w:id="0" w:name="_GoBack"/>
      <w:bookmarkEnd w:id="0"/>
    </w:p>
    <w:p w14:paraId="0EF44B67" w14:textId="77777777" w:rsidR="008C4A9A" w:rsidRDefault="008C4A9A" w:rsidP="008B56AF">
      <w:pPr>
        <w:rPr>
          <w:color w:val="000000"/>
        </w:rPr>
      </w:pPr>
    </w:p>
    <w:p w14:paraId="4CFD6856" w14:textId="77777777" w:rsidR="009D0761" w:rsidRDefault="009D0761" w:rsidP="008B56AF">
      <w:pPr>
        <w:rPr>
          <w:color w:val="000000"/>
        </w:rPr>
      </w:pPr>
    </w:p>
    <w:p w14:paraId="309894BE" w14:textId="77777777" w:rsidR="009D0761" w:rsidRDefault="009D0761" w:rsidP="008B56AF">
      <w:pPr>
        <w:rPr>
          <w:color w:val="000000"/>
        </w:rPr>
      </w:pPr>
    </w:p>
    <w:p w14:paraId="688F0D45" w14:textId="77777777" w:rsidR="009D0761" w:rsidRDefault="009D0761" w:rsidP="008B56AF">
      <w:pPr>
        <w:rPr>
          <w:color w:val="000000"/>
        </w:rPr>
      </w:pPr>
    </w:p>
    <w:p w14:paraId="52FCFE83" w14:textId="77777777" w:rsidR="008B56AF" w:rsidRDefault="008B56AF" w:rsidP="008B56AF">
      <w:pPr>
        <w:rPr>
          <w:color w:val="000000"/>
        </w:rPr>
      </w:pPr>
    </w:p>
    <w:p w14:paraId="4EBCB763" w14:textId="77777777" w:rsidR="008B56AF" w:rsidRPr="008C4A9A" w:rsidRDefault="008C4A9A" w:rsidP="008B56AF">
      <w:pPr>
        <w:rPr>
          <w:color w:val="000000"/>
        </w:rPr>
      </w:pPr>
      <w:r>
        <w:rPr>
          <w:color w:val="000000"/>
        </w:rPr>
        <w:lastRenderedPageBreak/>
        <w:t>9.</w:t>
      </w:r>
      <w:r w:rsidR="008B56AF">
        <w:rPr>
          <w:color w:val="000000"/>
        </w:rPr>
        <w:t xml:space="preserve"> </w:t>
      </w:r>
      <w:r w:rsidR="008B56AF">
        <w:rPr>
          <w:noProof/>
          <w:color w:val="000000"/>
          <w:position w:val="-3"/>
        </w:rPr>
        <w:drawing>
          <wp:inline distT="0" distB="0" distL="0" distR="0" wp14:anchorId="5C4426A1" wp14:editId="3D8ADE6E">
            <wp:extent cx="893445" cy="189865"/>
            <wp:effectExtent l="0" t="0" r="1905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344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56AF">
        <w:rPr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 xml:space="preserve">10. </w:t>
      </w:r>
      <w:r w:rsidR="008B56AF" w:rsidRPr="00C44E14">
        <w:rPr>
          <w:position w:val="-6"/>
        </w:rPr>
        <w:object w:dxaOrig="1600" w:dyaOrig="320" w14:anchorId="13840A0A">
          <v:shape id="_x0000_i1033" type="#_x0000_t75" style="width:79.75pt;height:15.5pt" o:ole="">
            <v:imagedata r:id="rId22" o:title=""/>
          </v:shape>
          <o:OLEObject Type="Embed" ProgID="Equation.3" ShapeID="_x0000_i1033" DrawAspect="Content" ObjectID="_1408707024" r:id="rId23"/>
        </w:object>
      </w:r>
    </w:p>
    <w:p w14:paraId="38D43BF7" w14:textId="77777777" w:rsidR="008B56AF" w:rsidRDefault="008B56AF" w:rsidP="008B56AF"/>
    <w:p w14:paraId="410D34E4" w14:textId="77777777" w:rsidR="008B56AF" w:rsidRDefault="008B56AF" w:rsidP="008B56AF"/>
    <w:p w14:paraId="32B2F794" w14:textId="77777777" w:rsidR="008B56AF" w:rsidRDefault="008B56AF" w:rsidP="008B56AF"/>
    <w:p w14:paraId="16D0C00F" w14:textId="77777777" w:rsidR="008B56AF" w:rsidRDefault="008B56AF" w:rsidP="008B56AF"/>
    <w:p w14:paraId="6164CA60" w14:textId="77777777" w:rsidR="008B56AF" w:rsidRDefault="008B56AF" w:rsidP="008B56AF"/>
    <w:p w14:paraId="72B4B74A" w14:textId="77777777" w:rsidR="008B56AF" w:rsidRDefault="008B56AF" w:rsidP="008B56AF"/>
    <w:p w14:paraId="19E879BC" w14:textId="77777777" w:rsidR="008B56AF" w:rsidRDefault="008B56AF" w:rsidP="008B56AF"/>
    <w:p w14:paraId="0692F1D9" w14:textId="77777777" w:rsidR="008B56AF" w:rsidRDefault="008B56AF" w:rsidP="008B56AF"/>
    <w:p w14:paraId="4E54CF6C" w14:textId="77777777" w:rsidR="008B56AF" w:rsidRDefault="008B56AF" w:rsidP="008B56AF"/>
    <w:p w14:paraId="26A647EA" w14:textId="77777777" w:rsidR="008B56AF" w:rsidRDefault="008C4A9A" w:rsidP="008B56AF">
      <w:pPr>
        <w:rPr>
          <w:color w:val="000000"/>
        </w:rPr>
      </w:pPr>
      <w:r>
        <w:t>11</w:t>
      </w:r>
      <w:r w:rsidR="008B56AF">
        <w:t xml:space="preserve">. </w:t>
      </w:r>
      <w:r w:rsidR="008B56AF" w:rsidRPr="0001093D">
        <w:rPr>
          <w:color w:val="000000"/>
          <w:position w:val="-6"/>
        </w:rPr>
        <w:object w:dxaOrig="1380" w:dyaOrig="320" w14:anchorId="4B81E092">
          <v:shape id="_x0000_i1034" type="#_x0000_t75" style="width:69.8pt;height:15.5pt" o:ole="">
            <v:imagedata r:id="rId24" o:title=""/>
          </v:shape>
          <o:OLEObject Type="Embed" ProgID="Equation.3" ShapeID="_x0000_i1034" DrawAspect="Content" ObjectID="_1408707025" r:id="rId25"/>
        </w:object>
      </w:r>
      <w:r w:rsidR="008B56AF">
        <w:rPr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t xml:space="preserve">12. </w:t>
      </w:r>
      <w:r w:rsidRPr="002B5DE0">
        <w:rPr>
          <w:position w:val="-6"/>
        </w:rPr>
        <w:object w:dxaOrig="2240" w:dyaOrig="320" w14:anchorId="5091310E">
          <v:shape id="_x0000_i1035" type="#_x0000_t75" style="width:111.9pt;height:15.5pt" o:ole="">
            <v:imagedata r:id="rId26" o:title=""/>
          </v:shape>
          <o:OLEObject Type="Embed" ProgID="Equation.3" ShapeID="_x0000_i1035" DrawAspect="Content" ObjectID="_1408707026" r:id="rId27"/>
        </w:object>
      </w:r>
    </w:p>
    <w:p w14:paraId="5421A224" w14:textId="77777777" w:rsidR="008B56AF" w:rsidRDefault="008B56AF" w:rsidP="008B56AF"/>
    <w:p w14:paraId="29561985" w14:textId="77777777" w:rsidR="008B56AF" w:rsidRDefault="008B56AF" w:rsidP="008B56AF"/>
    <w:p w14:paraId="671DC002" w14:textId="77777777" w:rsidR="008B56AF" w:rsidRDefault="008B56AF" w:rsidP="008B56AF"/>
    <w:p w14:paraId="7B5BEB82" w14:textId="77777777" w:rsidR="008B56AF" w:rsidRDefault="008B56AF" w:rsidP="008B56AF"/>
    <w:p w14:paraId="1066D1D1" w14:textId="77777777" w:rsidR="008B56AF" w:rsidRDefault="008B56AF" w:rsidP="008B56AF"/>
    <w:p w14:paraId="538BEE81" w14:textId="77777777" w:rsidR="008C4A9A" w:rsidRDefault="008C4A9A" w:rsidP="008B56AF"/>
    <w:p w14:paraId="3A49B1D1" w14:textId="77777777" w:rsidR="008C4A9A" w:rsidRDefault="008C4A9A" w:rsidP="008B56AF"/>
    <w:p w14:paraId="3837686E" w14:textId="77777777" w:rsidR="008C4A9A" w:rsidRDefault="008B56AF" w:rsidP="008B56AF">
      <w:pPr>
        <w:tabs>
          <w:tab w:val="left" w:pos="3735"/>
        </w:tabs>
      </w:pPr>
      <w:r>
        <w:tab/>
      </w:r>
      <w:r>
        <w:tab/>
      </w:r>
    </w:p>
    <w:p w14:paraId="40AE2511" w14:textId="77777777" w:rsidR="008C4A9A" w:rsidRDefault="008C4A9A" w:rsidP="008B56AF">
      <w:pPr>
        <w:tabs>
          <w:tab w:val="left" w:pos="3735"/>
        </w:tabs>
      </w:pPr>
    </w:p>
    <w:p w14:paraId="73D0E699" w14:textId="77777777" w:rsidR="008C4A9A" w:rsidRDefault="008C4A9A" w:rsidP="008B56AF">
      <w:pPr>
        <w:tabs>
          <w:tab w:val="left" w:pos="3735"/>
        </w:tabs>
      </w:pPr>
    </w:p>
    <w:p w14:paraId="302B6B3A" w14:textId="77777777" w:rsidR="008C4A9A" w:rsidRDefault="008C4A9A" w:rsidP="008B56AF">
      <w:pPr>
        <w:tabs>
          <w:tab w:val="left" w:pos="3735"/>
        </w:tabs>
      </w:pPr>
    </w:p>
    <w:p w14:paraId="0CBD5C6D" w14:textId="77777777" w:rsidR="008B56AF" w:rsidRDefault="008C4A9A" w:rsidP="008B56AF">
      <w:pPr>
        <w:tabs>
          <w:tab w:val="left" w:pos="3735"/>
        </w:tabs>
      </w:pPr>
      <w:r>
        <w:t xml:space="preserve">13. </w:t>
      </w:r>
      <w:r w:rsidRPr="002B5DE0">
        <w:rPr>
          <w:position w:val="-6"/>
        </w:rPr>
        <w:object w:dxaOrig="1680" w:dyaOrig="320" w14:anchorId="6D13D521">
          <v:shape id="_x0000_i1036" type="#_x0000_t75" style="width:84.2pt;height:15.5pt" o:ole="">
            <v:imagedata r:id="rId28" o:title=""/>
          </v:shape>
          <o:OLEObject Type="Embed" ProgID="Equation.3" ShapeID="_x0000_i1036" DrawAspect="Content" ObjectID="_1408707027" r:id="rId29"/>
        </w:object>
      </w:r>
      <w:r>
        <w:tab/>
      </w:r>
      <w:r>
        <w:tab/>
        <w:t>14</w:t>
      </w:r>
      <w:r w:rsidR="008B56AF">
        <w:t xml:space="preserve">. </w:t>
      </w:r>
      <w:r w:rsidRPr="00E96C3D">
        <w:rPr>
          <w:position w:val="-6"/>
        </w:rPr>
        <w:object w:dxaOrig="2240" w:dyaOrig="320" w14:anchorId="2CE4342C">
          <v:shape id="_x0000_i1037" type="#_x0000_t75" style="width:111.9pt;height:15.5pt" o:ole="">
            <v:imagedata r:id="rId30" o:title=""/>
          </v:shape>
          <o:OLEObject Type="Embed" ProgID="Equation.3" ShapeID="_x0000_i1037" DrawAspect="Content" ObjectID="_1408707028" r:id="rId31"/>
        </w:object>
      </w:r>
    </w:p>
    <w:p w14:paraId="578F7898" w14:textId="77777777" w:rsidR="008B56AF" w:rsidRDefault="008B56AF"/>
    <w:p w14:paraId="3612457F" w14:textId="77777777" w:rsidR="008B56AF" w:rsidRDefault="008B56AF"/>
    <w:p w14:paraId="7600F0A6" w14:textId="77777777" w:rsidR="008C4A9A" w:rsidRDefault="008C4A9A"/>
    <w:p w14:paraId="1D1D1681" w14:textId="77777777" w:rsidR="008C4A9A" w:rsidRDefault="008C4A9A"/>
    <w:p w14:paraId="7FF512A0" w14:textId="77777777" w:rsidR="008C4A9A" w:rsidRDefault="008C4A9A"/>
    <w:p w14:paraId="77D87411" w14:textId="77777777" w:rsidR="008C4A9A" w:rsidRDefault="008C4A9A"/>
    <w:p w14:paraId="45E99867" w14:textId="77777777" w:rsidR="008C4A9A" w:rsidRDefault="008C4A9A"/>
    <w:p w14:paraId="2D88745F" w14:textId="77777777" w:rsidR="008C4A9A" w:rsidRDefault="008C4A9A"/>
    <w:p w14:paraId="66E528E4" w14:textId="77777777" w:rsidR="008C4A9A" w:rsidRDefault="008C4A9A"/>
    <w:p w14:paraId="005E9E81" w14:textId="77777777" w:rsidR="008C4A9A" w:rsidRDefault="008C4A9A"/>
    <w:p w14:paraId="48F36F03" w14:textId="77777777" w:rsidR="008C4A9A" w:rsidRDefault="008C4A9A"/>
    <w:p w14:paraId="3DF6B01E" w14:textId="77777777" w:rsidR="008C4A9A" w:rsidRDefault="008C4A9A"/>
    <w:p w14:paraId="3BCF3196" w14:textId="77777777" w:rsidR="008B56AF" w:rsidRDefault="008C4A9A">
      <w:r>
        <w:t xml:space="preserve">15. </w:t>
      </w:r>
      <w:r w:rsidRPr="002B5DE0">
        <w:rPr>
          <w:position w:val="-6"/>
        </w:rPr>
        <w:object w:dxaOrig="1660" w:dyaOrig="320" w14:anchorId="49B24617">
          <v:shape id="_x0000_i1038" type="#_x0000_t75" style="width:83.1pt;height:15.5pt" o:ole="">
            <v:imagedata r:id="rId32" o:title=""/>
          </v:shape>
          <o:OLEObject Type="Embed" ProgID="Equation.3" ShapeID="_x0000_i1038" DrawAspect="Content" ObjectID="_1408707029" r:id="rId33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16. </w:t>
      </w:r>
      <w:r w:rsidR="001620EE" w:rsidRPr="002B5DE0">
        <w:rPr>
          <w:position w:val="-6"/>
        </w:rPr>
        <w:object w:dxaOrig="2360" w:dyaOrig="320" w14:anchorId="5737AC7B">
          <v:shape id="_x0000_i1039" type="#_x0000_t75" style="width:118.5pt;height:15.5pt" o:ole="">
            <v:imagedata r:id="rId34" o:title=""/>
          </v:shape>
          <o:OLEObject Type="Embed" ProgID="Equation.3" ShapeID="_x0000_i1039" DrawAspect="Content" ObjectID="_1408707030" r:id="rId35"/>
        </w:object>
      </w:r>
    </w:p>
    <w:p w14:paraId="16AE144C" w14:textId="77777777" w:rsidR="008C4A9A" w:rsidRDefault="008C4A9A"/>
    <w:p w14:paraId="2F4D620E" w14:textId="77777777" w:rsidR="008C4A9A" w:rsidRDefault="008C4A9A"/>
    <w:sectPr w:rsidR="008C4A9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游ゴシック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09F" w:csb1="00000000"/>
  </w:font>
  <w:font w:name="游明朝">
    <w:panose1 w:val="00000000000000000000"/>
    <w:charset w:val="80"/>
    <w:family w:val="roman"/>
    <w:notTrueType/>
    <w:pitch w:val="default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56AF"/>
    <w:rsid w:val="001620EE"/>
    <w:rsid w:val="00590B6C"/>
    <w:rsid w:val="008265BB"/>
    <w:rsid w:val="008B56AF"/>
    <w:rsid w:val="008C4A9A"/>
    <w:rsid w:val="009D07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9"/>
    <o:shapelayout v:ext="edit">
      <o:idmap v:ext="edit" data="1"/>
    </o:shapelayout>
  </w:shapeDefaults>
  <w:decimalSymbol w:val="."/>
  <w:listSeparator w:val=","/>
  <w14:docId w14:val="0604F62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56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D076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0761"/>
    <w:rPr>
      <w:rFonts w:ascii="Lucida Grande" w:eastAsia="Times New Roman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56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D076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0761"/>
    <w:rPr>
      <w:rFonts w:ascii="Lucida Grande" w:eastAsia="Times New Roman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Microsoft_Equation4.bin"/><Relationship Id="rId21" Type="http://schemas.openxmlformats.org/officeDocument/2006/relationships/image" Target="media/image9.png"/><Relationship Id="rId22" Type="http://schemas.openxmlformats.org/officeDocument/2006/relationships/image" Target="media/image10.wmf"/><Relationship Id="rId23" Type="http://schemas.openxmlformats.org/officeDocument/2006/relationships/oleObject" Target="embeddings/Microsoft_Equation5.bin"/><Relationship Id="rId24" Type="http://schemas.openxmlformats.org/officeDocument/2006/relationships/image" Target="media/image11.wmf"/><Relationship Id="rId25" Type="http://schemas.openxmlformats.org/officeDocument/2006/relationships/oleObject" Target="embeddings/Microsoft_Equation6.bin"/><Relationship Id="rId26" Type="http://schemas.openxmlformats.org/officeDocument/2006/relationships/image" Target="media/image12.wmf"/><Relationship Id="rId27" Type="http://schemas.openxmlformats.org/officeDocument/2006/relationships/oleObject" Target="embeddings/Microsoft_Equation7.bin"/><Relationship Id="rId28" Type="http://schemas.openxmlformats.org/officeDocument/2006/relationships/image" Target="media/image13.wmf"/><Relationship Id="rId29" Type="http://schemas.openxmlformats.org/officeDocument/2006/relationships/oleObject" Target="embeddings/Microsoft_Equation8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30" Type="http://schemas.openxmlformats.org/officeDocument/2006/relationships/image" Target="media/image14.wmf"/><Relationship Id="rId31" Type="http://schemas.openxmlformats.org/officeDocument/2006/relationships/oleObject" Target="embeddings/Microsoft_Equation9.bin"/><Relationship Id="rId32" Type="http://schemas.openxmlformats.org/officeDocument/2006/relationships/image" Target="media/image15.wmf"/><Relationship Id="rId9" Type="http://schemas.openxmlformats.org/officeDocument/2006/relationships/image" Target="media/image3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33" Type="http://schemas.openxmlformats.org/officeDocument/2006/relationships/oleObject" Target="embeddings/Microsoft_Equation10.bin"/><Relationship Id="rId34" Type="http://schemas.openxmlformats.org/officeDocument/2006/relationships/image" Target="media/image16.wmf"/><Relationship Id="rId35" Type="http://schemas.openxmlformats.org/officeDocument/2006/relationships/oleObject" Target="embeddings/Microsoft_Equation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Microsoft_Equation1.bin"/><Relationship Id="rId13" Type="http://schemas.openxmlformats.org/officeDocument/2006/relationships/image" Target="media/image5.wmf"/><Relationship Id="rId14" Type="http://schemas.openxmlformats.org/officeDocument/2006/relationships/oleObject" Target="embeddings/oleObject4.bin"/><Relationship Id="rId15" Type="http://schemas.openxmlformats.org/officeDocument/2006/relationships/image" Target="media/image6.wmf"/><Relationship Id="rId16" Type="http://schemas.openxmlformats.org/officeDocument/2006/relationships/oleObject" Target="embeddings/Microsoft_Equation2.bin"/><Relationship Id="rId17" Type="http://schemas.openxmlformats.org/officeDocument/2006/relationships/image" Target="media/image7.wmf"/><Relationship Id="rId18" Type="http://schemas.openxmlformats.org/officeDocument/2006/relationships/oleObject" Target="embeddings/Microsoft_Equation3.bin"/><Relationship Id="rId19" Type="http://schemas.openxmlformats.org/officeDocument/2006/relationships/image" Target="media/image8.wmf"/><Relationship Id="rId3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2</Pages>
  <Words>95</Words>
  <Characters>547</Characters>
  <Application>Microsoft Macintosh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lansky</dc:creator>
  <cp:keywords/>
  <dc:description/>
  <cp:lastModifiedBy>wufsd</cp:lastModifiedBy>
  <cp:revision>3</cp:revision>
  <dcterms:created xsi:type="dcterms:W3CDTF">2016-09-08T13:56:00Z</dcterms:created>
  <dcterms:modified xsi:type="dcterms:W3CDTF">2016-09-08T18:43:00Z</dcterms:modified>
</cp:coreProperties>
</file>